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0E2140" w14:textId="77777777" w:rsidR="00A31050" w:rsidRPr="00A31050" w:rsidRDefault="00A31050" w:rsidP="00A31050">
      <w:pPr>
        <w:jc w:val="center"/>
        <w:rPr>
          <w:b/>
          <w:bCs/>
          <w:sz w:val="28"/>
          <w:szCs w:val="28"/>
        </w:rPr>
      </w:pPr>
      <w:r w:rsidRPr="00A31050">
        <w:rPr>
          <w:b/>
          <w:bCs/>
          <w:sz w:val="28"/>
          <w:szCs w:val="28"/>
        </w:rPr>
        <w:t>VI TÍCH PHÂN 2B</w:t>
      </w:r>
    </w:p>
    <w:p w14:paraId="1EE6513C" w14:textId="2E907EC1" w:rsidR="00A31050" w:rsidRDefault="00A31050" w:rsidP="00A31050">
      <w:pPr>
        <w:jc w:val="center"/>
        <w:rPr>
          <w:b/>
          <w:bCs/>
          <w:sz w:val="28"/>
          <w:szCs w:val="28"/>
        </w:rPr>
      </w:pPr>
      <w:r w:rsidRPr="00A31050">
        <w:rPr>
          <w:b/>
          <w:bCs/>
          <w:sz w:val="28"/>
          <w:szCs w:val="28"/>
        </w:rPr>
        <w:t>BÀI TẬP NHÓM LẦN 2 – GIỚI HẠN VÀ SỰ LIÊN TỤC</w:t>
      </w:r>
    </w:p>
    <w:p w14:paraId="2AF54546" w14:textId="25A620EC" w:rsidR="005F22A5" w:rsidRPr="007706DB" w:rsidRDefault="005F22A5" w:rsidP="00A31050">
      <w:pPr>
        <w:rPr>
          <w:sz w:val="24"/>
          <w:szCs w:val="24"/>
          <w:u w:val="single"/>
        </w:rPr>
      </w:pPr>
      <w:r w:rsidRPr="007706DB">
        <w:rPr>
          <w:sz w:val="24"/>
          <w:szCs w:val="24"/>
          <w:u w:val="single"/>
        </w:rPr>
        <w:t>GIỚI HẠN:</w:t>
      </w:r>
    </w:p>
    <w:p w14:paraId="7B8F362E" w14:textId="322FCBE1" w:rsidR="00417732" w:rsidRDefault="00417732" w:rsidP="00A31050">
      <w:pPr>
        <w:rPr>
          <w:sz w:val="24"/>
          <w:szCs w:val="24"/>
        </w:rPr>
      </w:pPr>
      <w:r>
        <w:rPr>
          <w:sz w:val="24"/>
          <w:szCs w:val="24"/>
        </w:rPr>
        <w:t>Phần 1, bài 3, câu 1:</w:t>
      </w:r>
    </w:p>
    <w:p w14:paraId="5B807716" w14:textId="77777777" w:rsidR="00E42B6C" w:rsidRDefault="00E42B6C" w:rsidP="00A31050">
      <w:r w:rsidRPr="00E42B6C">
        <w:rPr>
          <w:position w:val="-30"/>
        </w:rPr>
        <w:object w:dxaOrig="2040" w:dyaOrig="720" w14:anchorId="6C39B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4" o:title=""/>
          </v:shape>
          <o:OLEObject Type="Embed" ProgID="Equation.DSMT4" ShapeID="_x0000_i1025" DrawAspect="Content" ObjectID="_1658834522" r:id="rId5"/>
        </w:object>
      </w:r>
    </w:p>
    <w:p w14:paraId="0AEE1514" w14:textId="020D9CE0" w:rsidR="00417732" w:rsidRDefault="00417732" w:rsidP="00A31050">
      <w:r>
        <w:rPr>
          <w:rFonts w:eastAsiaTheme="minorEastAsia"/>
          <w:sz w:val="24"/>
          <w:szCs w:val="24"/>
        </w:rPr>
        <w:t xml:space="preserve">Ta có: </w:t>
      </w:r>
      <w:r w:rsidR="00E42B6C" w:rsidRPr="0059384E">
        <w:rPr>
          <w:position w:val="-32"/>
        </w:rPr>
        <w:object w:dxaOrig="6100" w:dyaOrig="760" w14:anchorId="73334550">
          <v:shape id="_x0000_i1026" type="#_x0000_t75" style="width:305.2pt;height:38pt" o:ole="">
            <v:imagedata r:id="rId6" o:title=""/>
          </v:shape>
          <o:OLEObject Type="Embed" ProgID="Equation.DSMT4" ShapeID="_x0000_i1026" DrawAspect="Content" ObjectID="_1658834523" r:id="rId7"/>
        </w:object>
      </w:r>
    </w:p>
    <w:p w14:paraId="5F47E04A" w14:textId="7DDDCD59" w:rsidR="00E42B6C" w:rsidRDefault="00E42B6C" w:rsidP="00A31050">
      <w:r w:rsidRPr="0059384E">
        <w:rPr>
          <w:position w:val="-28"/>
        </w:rPr>
        <w:object w:dxaOrig="4200" w:dyaOrig="700" w14:anchorId="62B9DB34">
          <v:shape id="_x0000_i1027" type="#_x0000_t75" style="width:210pt;height:34.8pt" o:ole="">
            <v:imagedata r:id="rId8" o:title=""/>
          </v:shape>
          <o:OLEObject Type="Embed" ProgID="Equation.DSMT4" ShapeID="_x0000_i1027" DrawAspect="Content" ObjectID="_1658834524" r:id="rId9"/>
        </w:object>
      </w:r>
      <w:r>
        <w:t>(định lý kẹp)</w:t>
      </w:r>
    </w:p>
    <w:p w14:paraId="411BC2CC" w14:textId="7ADF4A79" w:rsidR="00E42B6C" w:rsidRDefault="005F22A5" w:rsidP="00A31050">
      <w:r>
        <w:rPr>
          <w:sz w:val="24"/>
          <w:szCs w:val="24"/>
        </w:rPr>
        <w:t>Câu 41, phần 2:</w:t>
      </w:r>
      <w:r w:rsidRPr="005F22A5">
        <w:t xml:space="preserve"> </w:t>
      </w:r>
      <w:r w:rsidRPr="0059384E">
        <w:rPr>
          <w:position w:val="-28"/>
        </w:rPr>
        <w:object w:dxaOrig="1560" w:dyaOrig="700" w14:anchorId="1B9172F1">
          <v:shape id="_x0000_i1028" type="#_x0000_t75" style="width:78pt;height:34.8pt" o:ole="">
            <v:imagedata r:id="rId10" o:title=""/>
          </v:shape>
          <o:OLEObject Type="Embed" ProgID="Equation.DSMT4" ShapeID="_x0000_i1028" DrawAspect="Content" ObjectID="_1658834525" r:id="rId11"/>
        </w:object>
      </w:r>
    </w:p>
    <w:p w14:paraId="6338F998" w14:textId="786E37CD" w:rsidR="005F22A5" w:rsidRDefault="005F22A5" w:rsidP="00A31050">
      <w:r>
        <w:t xml:space="preserve">Áp dụng định lý Sertoz: </w:t>
      </w:r>
      <w:r w:rsidRPr="0059384E">
        <w:rPr>
          <w:position w:val="-24"/>
        </w:rPr>
        <w:object w:dxaOrig="920" w:dyaOrig="620" w14:anchorId="261A2426">
          <v:shape id="_x0000_i1029" type="#_x0000_t75" style="width:46pt;height:31.2pt" o:ole="">
            <v:imagedata r:id="rId12" o:title=""/>
          </v:shape>
          <o:OLEObject Type="Embed" ProgID="Equation.DSMT4" ShapeID="_x0000_i1029" DrawAspect="Content" ObjectID="_1658834526" r:id="rId13"/>
        </w:object>
      </w:r>
      <w:r w:rsidR="00A53BBF">
        <w:t>suy ra giới hạn không tồn tại.</w:t>
      </w:r>
    </w:p>
    <w:p w14:paraId="29F038D5" w14:textId="4D0B9708" w:rsidR="005F22A5" w:rsidRDefault="00A53BBF" w:rsidP="00A31050">
      <w:pPr>
        <w:rPr>
          <w:u w:val="single"/>
        </w:rPr>
      </w:pPr>
      <w:r w:rsidRPr="007706DB">
        <w:rPr>
          <w:u w:val="single"/>
        </w:rPr>
        <w:t>SỰ LIÊN TỤC:</w:t>
      </w:r>
    </w:p>
    <w:p w14:paraId="50ADF36F" w14:textId="455200C0" w:rsidR="007706DB" w:rsidRPr="007706DB" w:rsidRDefault="007706DB" w:rsidP="00A31050">
      <w:r w:rsidRPr="007706DB">
        <w:t>Câu 14a:</w:t>
      </w:r>
    </w:p>
    <w:p w14:paraId="75F3A6B4" w14:textId="5E199BC3" w:rsidR="007706DB" w:rsidRDefault="007706DB" w:rsidP="00A31050">
      <w:r w:rsidRPr="0059384E">
        <w:rPr>
          <w:position w:val="-50"/>
        </w:rPr>
        <w:object w:dxaOrig="1840" w:dyaOrig="1120" w14:anchorId="21A82289">
          <v:shape id="_x0000_i1030" type="#_x0000_t75" style="width:92pt;height:56pt" o:ole="">
            <v:imagedata r:id="rId14" o:title=""/>
          </v:shape>
          <o:OLEObject Type="Embed" ProgID="Equation.DSMT4" ShapeID="_x0000_i1030" DrawAspect="Content" ObjectID="_1658834527" r:id="rId15"/>
        </w:object>
      </w:r>
      <w:r w:rsidRPr="0059384E">
        <w:rPr>
          <w:position w:val="-46"/>
        </w:rPr>
        <w:object w:dxaOrig="1620" w:dyaOrig="1040" w14:anchorId="55EA6B77">
          <v:shape id="_x0000_i1031" type="#_x0000_t75" style="width:81.2pt;height:52pt" o:ole="">
            <v:imagedata r:id="rId16" o:title=""/>
          </v:shape>
          <o:OLEObject Type="Embed" ProgID="Equation.DSMT4" ShapeID="_x0000_i1031" DrawAspect="Content" ObjectID="_1658834528" r:id="rId17"/>
        </w:object>
      </w:r>
    </w:p>
    <w:p w14:paraId="17796C52" w14:textId="0C0254E1" w:rsidR="007706DB" w:rsidRDefault="007706DB" w:rsidP="00A31050">
      <w:r>
        <w:t xml:space="preserve">Xét </w:t>
      </w:r>
      <w:r w:rsidRPr="0059384E">
        <w:rPr>
          <w:position w:val="-28"/>
        </w:rPr>
        <w:object w:dxaOrig="1579" w:dyaOrig="700" w14:anchorId="18AE6DEC">
          <v:shape id="_x0000_i1032" type="#_x0000_t75" style="width:79.2pt;height:34.8pt" o:ole="">
            <v:imagedata r:id="rId18" o:title=""/>
          </v:shape>
          <o:OLEObject Type="Embed" ProgID="Equation.DSMT4" ShapeID="_x0000_i1032" DrawAspect="Content" ObjectID="_1658834529" r:id="rId19"/>
        </w:object>
      </w:r>
      <w:r>
        <w:t xml:space="preserve">, áp dụng định lý Sertoz: </w:t>
      </w:r>
      <w:r w:rsidRPr="0059384E">
        <w:rPr>
          <w:position w:val="-24"/>
        </w:rPr>
        <w:object w:dxaOrig="920" w:dyaOrig="620" w14:anchorId="2F11055E">
          <v:shape id="_x0000_i1033" type="#_x0000_t75" style="width:46pt;height:31.2pt" o:ole="">
            <v:imagedata r:id="rId20" o:title=""/>
          </v:shape>
          <o:OLEObject Type="Embed" ProgID="Equation.DSMT4" ShapeID="_x0000_i1033" DrawAspect="Content" ObjectID="_1658834530" r:id="rId21"/>
        </w:object>
      </w:r>
      <w:r>
        <w:t>suy ra giới hạn tồn tại và bằng 0.</w:t>
      </w:r>
    </w:p>
    <w:p w14:paraId="507EFF9F" w14:textId="7FFA779C" w:rsidR="007706DB" w:rsidRDefault="007706DB" w:rsidP="00A31050">
      <w:r>
        <w:t xml:space="preserve">Mặt khác, ta thấy: </w:t>
      </w:r>
      <w:r w:rsidR="00001CBD" w:rsidRPr="0059384E">
        <w:rPr>
          <w:position w:val="-28"/>
        </w:rPr>
        <w:object w:dxaOrig="2840" w:dyaOrig="700" w14:anchorId="75454785">
          <v:shape id="_x0000_i1034" type="#_x0000_t75" style="width:142pt;height:34.8pt" o:ole="">
            <v:imagedata r:id="rId22" o:title=""/>
          </v:shape>
          <o:OLEObject Type="Embed" ProgID="Equation.DSMT4" ShapeID="_x0000_i1034" DrawAspect="Content" ObjectID="_1658834531" r:id="rId23"/>
        </w:object>
      </w:r>
      <w:r>
        <w:t>suy ra hàm số liên tục lại điểm</w:t>
      </w:r>
      <w:r w:rsidRPr="0059384E">
        <w:rPr>
          <w:position w:val="-10"/>
        </w:rPr>
        <w:object w:dxaOrig="560" w:dyaOrig="320" w14:anchorId="5CC6482B">
          <v:shape id="_x0000_i1035" type="#_x0000_t75" style="width:28pt;height:16pt" o:ole="">
            <v:imagedata r:id="rId24" o:title=""/>
          </v:shape>
          <o:OLEObject Type="Embed" ProgID="Equation.DSMT4" ShapeID="_x0000_i1035" DrawAspect="Content" ObjectID="_1658834532" r:id="rId25"/>
        </w:object>
      </w:r>
    </w:p>
    <w:p w14:paraId="46CBA17E" w14:textId="45941E09" w:rsidR="00001CBD" w:rsidRDefault="00001CBD" w:rsidP="00A31050">
      <w:r>
        <w:t>Câu 18</w:t>
      </w:r>
      <w:r w:rsidR="00D177B1">
        <w:t>a</w:t>
      </w:r>
      <w:r>
        <w:t>:</w:t>
      </w:r>
    </w:p>
    <w:p w14:paraId="6BC3A28A" w14:textId="77777777" w:rsidR="00F22009" w:rsidRDefault="00F22009" w:rsidP="00A31050">
      <w:r w:rsidRPr="0059384E">
        <w:rPr>
          <w:position w:val="-28"/>
        </w:rPr>
        <w:object w:dxaOrig="2000" w:dyaOrig="660" w14:anchorId="66201EA4">
          <v:shape id="_x0000_i1036" type="#_x0000_t75" style="width:100.4pt;height:33.2pt" o:ole="">
            <v:imagedata r:id="rId26" o:title=""/>
          </v:shape>
          <o:OLEObject Type="Embed" ProgID="Equation.DSMT4" ShapeID="_x0000_i1036" DrawAspect="Content" ObjectID="_1658834533" r:id="rId27"/>
        </w:object>
      </w:r>
      <w:r>
        <w:t xml:space="preserve">. </w:t>
      </w:r>
    </w:p>
    <w:p w14:paraId="53B00688" w14:textId="4E277549" w:rsidR="00F22009" w:rsidRDefault="00F22009" w:rsidP="00A31050">
      <w:r>
        <w:t>Đặt:</w:t>
      </w:r>
      <w:r>
        <w:tab/>
      </w:r>
      <w:r w:rsidRPr="0059384E">
        <w:rPr>
          <w:position w:val="-10"/>
        </w:rPr>
        <w:object w:dxaOrig="1460" w:dyaOrig="320" w14:anchorId="14B49921">
          <v:shape id="_x0000_i1037" type="#_x0000_t75" style="width:73.2pt;height:16pt" o:ole="">
            <v:imagedata r:id="rId28" o:title=""/>
          </v:shape>
          <o:OLEObject Type="Embed" ProgID="Equation.DSMT4" ShapeID="_x0000_i1037" DrawAspect="Content" ObjectID="_1658834534" r:id="rId29"/>
        </w:object>
      </w:r>
      <w:r>
        <w:t xml:space="preserve"> liên tục trên  </w:t>
      </w:r>
      <w:r w:rsidRPr="0059384E">
        <w:rPr>
          <w:position w:val="-4"/>
        </w:rPr>
        <w:object w:dxaOrig="340" w:dyaOrig="300" w14:anchorId="0EAFE7BF">
          <v:shape id="_x0000_i1038" type="#_x0000_t75" style="width:16.8pt;height:15.2pt" o:ole="">
            <v:imagedata r:id="rId30" o:title=""/>
          </v:shape>
          <o:OLEObject Type="Embed" ProgID="Equation.DSMT4" ShapeID="_x0000_i1038" DrawAspect="Content" ObjectID="_1658834535" r:id="rId31"/>
        </w:object>
      </w:r>
    </w:p>
    <w:p w14:paraId="23D76476" w14:textId="5DCBEEE4" w:rsidR="00F22009" w:rsidRDefault="00F22009" w:rsidP="00F22009">
      <w:pPr>
        <w:tabs>
          <w:tab w:val="left" w:pos="4148"/>
        </w:tabs>
        <w:ind w:firstLine="720"/>
      </w:pPr>
      <w:r w:rsidRPr="0059384E">
        <w:rPr>
          <w:position w:val="-10"/>
        </w:rPr>
        <w:object w:dxaOrig="1960" w:dyaOrig="360" w14:anchorId="75B57759">
          <v:shape id="_x0000_i1039" type="#_x0000_t75" style="width:98pt;height:18pt" o:ole="">
            <v:imagedata r:id="rId32" o:title=""/>
          </v:shape>
          <o:OLEObject Type="Embed" ProgID="Equation.DSMT4" ShapeID="_x0000_i1039" DrawAspect="Content" ObjectID="_1658834536" r:id="rId33"/>
        </w:object>
      </w:r>
      <w:r>
        <w:t xml:space="preserve"> liên tục trên </w:t>
      </w:r>
      <w:r w:rsidRPr="0059384E">
        <w:rPr>
          <w:position w:val="-4"/>
        </w:rPr>
        <w:object w:dxaOrig="340" w:dyaOrig="300" w14:anchorId="2EE5EC23">
          <v:shape id="_x0000_i1040" type="#_x0000_t75" style="width:16.8pt;height:15.2pt" o:ole="">
            <v:imagedata r:id="rId34" o:title=""/>
          </v:shape>
          <o:OLEObject Type="Embed" ProgID="Equation.DSMT4" ShapeID="_x0000_i1040" DrawAspect="Content" ObjectID="_1658834537" r:id="rId35"/>
        </w:object>
      </w:r>
      <w:r>
        <w:t xml:space="preserve"> và </w:t>
      </w:r>
      <w:r w:rsidRPr="0059384E">
        <w:rPr>
          <w:position w:val="-10"/>
        </w:rPr>
        <w:object w:dxaOrig="2299" w:dyaOrig="360" w14:anchorId="7904D570">
          <v:shape id="_x0000_i1041" type="#_x0000_t75" style="width:115.2pt;height:18pt" o:ole="">
            <v:imagedata r:id="rId36" o:title=""/>
          </v:shape>
          <o:OLEObject Type="Embed" ProgID="Equation.DSMT4" ShapeID="_x0000_i1041" DrawAspect="Content" ObjectID="_1658834538" r:id="rId37"/>
        </w:object>
      </w:r>
    </w:p>
    <w:p w14:paraId="73989544" w14:textId="61F82C94" w:rsidR="00F22009" w:rsidRDefault="00F22009" w:rsidP="00F22009">
      <w:pPr>
        <w:tabs>
          <w:tab w:val="left" w:pos="4148"/>
        </w:tabs>
      </w:pPr>
      <w:r>
        <w:lastRenderedPageBreak/>
        <w:t xml:space="preserve">Suy ra </w:t>
      </w:r>
      <w:r w:rsidRPr="0059384E">
        <w:rPr>
          <w:position w:val="-28"/>
        </w:rPr>
        <w:object w:dxaOrig="1719" w:dyaOrig="660" w14:anchorId="7E91870B">
          <v:shape id="_x0000_i1042" type="#_x0000_t75" style="width:86pt;height:33.2pt" o:ole="">
            <v:imagedata r:id="rId38" o:title=""/>
          </v:shape>
          <o:OLEObject Type="Embed" ProgID="Equation.DSMT4" ShapeID="_x0000_i1042" DrawAspect="Content" ObjectID="_1658834539" r:id="rId39"/>
        </w:object>
      </w:r>
      <w:r>
        <w:t xml:space="preserve"> liên tục tại mọi điểm </w:t>
      </w:r>
      <w:r w:rsidRPr="0059384E">
        <w:rPr>
          <w:position w:val="-12"/>
        </w:rPr>
        <w:object w:dxaOrig="1240" w:dyaOrig="380" w14:anchorId="2B64C96B">
          <v:shape id="_x0000_i1043" type="#_x0000_t75" style="width:62pt;height:19.2pt" o:ole="">
            <v:imagedata r:id="rId40" o:title=""/>
          </v:shape>
          <o:OLEObject Type="Embed" ProgID="Equation.DSMT4" ShapeID="_x0000_i1043" DrawAspect="Content" ObjectID="_1658834540" r:id="rId41"/>
        </w:object>
      </w:r>
      <w:r>
        <w:t>.</w:t>
      </w:r>
    </w:p>
    <w:p w14:paraId="08D31C42" w14:textId="32FD11D5" w:rsidR="00F22009" w:rsidRDefault="00F22009" w:rsidP="00F22009">
      <w:pPr>
        <w:tabs>
          <w:tab w:val="left" w:pos="4148"/>
        </w:tabs>
      </w:pPr>
      <w:r>
        <w:t xml:space="preserve">Do đó, tập hợp các điểm mà </w:t>
      </w:r>
      <w:r w:rsidRPr="0059384E">
        <w:rPr>
          <w:position w:val="-10"/>
        </w:rPr>
        <w:object w:dxaOrig="760" w:dyaOrig="320" w14:anchorId="6F56AA0B">
          <v:shape id="_x0000_i1044" type="#_x0000_t75" style="width:38pt;height:16pt" o:ole="">
            <v:imagedata r:id="rId42" o:title=""/>
          </v:shape>
          <o:OLEObject Type="Embed" ProgID="Equation.DSMT4" ShapeID="_x0000_i1044" DrawAspect="Content" ObjectID="_1658834541" r:id="rId43"/>
        </w:object>
      </w:r>
      <w:r>
        <w:t xml:space="preserve"> là </w:t>
      </w:r>
      <w:r w:rsidRPr="0059384E">
        <w:rPr>
          <w:position w:val="-4"/>
        </w:rPr>
        <w:object w:dxaOrig="340" w:dyaOrig="300" w14:anchorId="49ED6308">
          <v:shape id="_x0000_i1045" type="#_x0000_t75" style="width:16.8pt;height:15.2pt" o:ole="">
            <v:imagedata r:id="rId44" o:title=""/>
          </v:shape>
          <o:OLEObject Type="Embed" ProgID="Equation.DSMT4" ShapeID="_x0000_i1045" DrawAspect="Content" ObjectID="_1658834542" r:id="rId45"/>
        </w:object>
      </w:r>
    </w:p>
    <w:p w14:paraId="3EEE7E72" w14:textId="77777777" w:rsidR="00705A00" w:rsidRDefault="00705A00">
      <w:r>
        <w:br w:type="page"/>
      </w:r>
    </w:p>
    <w:p w14:paraId="2910B662" w14:textId="49065BE9" w:rsidR="00705A00" w:rsidRDefault="00705A00" w:rsidP="00A31050"/>
    <w:p w14:paraId="3DE5FAF5" w14:textId="77777777" w:rsidR="00705A00" w:rsidRPr="00F22009" w:rsidRDefault="00705A00" w:rsidP="00A31050"/>
    <w:sectPr w:rsidR="00705A00" w:rsidRPr="00F22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050"/>
    <w:rsid w:val="00001CBD"/>
    <w:rsid w:val="00417732"/>
    <w:rsid w:val="005F22A5"/>
    <w:rsid w:val="00705A00"/>
    <w:rsid w:val="007706DB"/>
    <w:rsid w:val="00A31050"/>
    <w:rsid w:val="00A53BBF"/>
    <w:rsid w:val="00CE02C4"/>
    <w:rsid w:val="00D177B1"/>
    <w:rsid w:val="00DB4545"/>
    <w:rsid w:val="00E42B6C"/>
    <w:rsid w:val="00F2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422ACF"/>
  <w15:chartTrackingRefBased/>
  <w15:docId w15:val="{68DC27B0-7598-4B69-8A04-332096E77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177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3</Pages>
  <Words>148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7</cp:revision>
  <dcterms:created xsi:type="dcterms:W3CDTF">2020-06-23T09:51:00Z</dcterms:created>
  <dcterms:modified xsi:type="dcterms:W3CDTF">2020-08-13T06:46:00Z</dcterms:modified>
</cp:coreProperties>
</file>